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55FCD7" w14:textId="77777777" w:rsidR="00727FCB" w:rsidRDefault="00727FCB">
      <w:r>
        <w:t>Test laborator:</w:t>
      </w:r>
    </w:p>
    <w:p w14:paraId="3EB70435" w14:textId="77777777" w:rsidR="00727FCB" w:rsidRDefault="00727FCB" w:rsidP="00727FCB">
      <w:pPr>
        <w:pStyle w:val="ListParagraph"/>
        <w:numPr>
          <w:ilvl w:val="0"/>
          <w:numId w:val="3"/>
        </w:numPr>
      </w:pPr>
      <w:r>
        <w:t>2 ore</w:t>
      </w:r>
    </w:p>
    <w:p w14:paraId="2A22A124" w14:textId="77777777" w:rsidR="00727FCB" w:rsidRDefault="00727FCB" w:rsidP="00727FCB">
      <w:pPr>
        <w:pStyle w:val="ListParagraph"/>
        <w:numPr>
          <w:ilvl w:val="0"/>
          <w:numId w:val="3"/>
        </w:numPr>
      </w:pPr>
      <w:r>
        <w:t>pe calculatoarele din facultate</w:t>
      </w:r>
    </w:p>
    <w:p w14:paraId="678B71EB" w14:textId="77777777" w:rsidR="00727FCB" w:rsidRDefault="00727FCB" w:rsidP="00727FCB">
      <w:pPr>
        <w:pStyle w:val="ListParagraph"/>
        <w:numPr>
          <w:ilvl w:val="0"/>
          <w:numId w:val="3"/>
        </w:numPr>
      </w:pPr>
      <w:proofErr w:type="spellStart"/>
      <w:r>
        <w:t>fara</w:t>
      </w:r>
      <w:proofErr w:type="spellEnd"/>
      <w:r>
        <w:t xml:space="preserve"> net</w:t>
      </w:r>
    </w:p>
    <w:p w14:paraId="3416293F" w14:textId="77777777" w:rsidR="00727FCB" w:rsidRDefault="00727FCB" w:rsidP="00727FCB">
      <w:pPr>
        <w:pStyle w:val="ListParagraph"/>
        <w:numPr>
          <w:ilvl w:val="0"/>
          <w:numId w:val="3"/>
        </w:numPr>
      </w:pPr>
      <w:proofErr w:type="spellStart"/>
      <w:r>
        <w:t>aveti</w:t>
      </w:r>
      <w:proofErr w:type="spellEnd"/>
      <w:r>
        <w:t xml:space="preserve"> voie cu ce </w:t>
      </w:r>
      <w:proofErr w:type="spellStart"/>
      <w:r>
        <w:t>ati</w:t>
      </w:r>
      <w:proofErr w:type="spellEnd"/>
      <w:r>
        <w:t xml:space="preserve"> implementat in timpul anului</w:t>
      </w:r>
    </w:p>
    <w:p w14:paraId="1C5B47CB" w14:textId="77777777" w:rsidR="00727FCB" w:rsidRDefault="00727FCB" w:rsidP="00727FCB">
      <w:pPr>
        <w:pStyle w:val="ListParagraph"/>
        <w:numPr>
          <w:ilvl w:val="0"/>
          <w:numId w:val="3"/>
        </w:numPr>
      </w:pPr>
      <w:r>
        <w:t>un limbaj la alegere C/C++/</w:t>
      </w:r>
      <w:proofErr w:type="spellStart"/>
      <w:r>
        <w:t>Python</w:t>
      </w:r>
      <w:proofErr w:type="spellEnd"/>
      <w:r>
        <w:t xml:space="preserve"> (dar </w:t>
      </w:r>
      <w:proofErr w:type="spellStart"/>
      <w:r>
        <w:t>acelasi</w:t>
      </w:r>
      <w:proofErr w:type="spellEnd"/>
      <w:r>
        <w:t xml:space="preserve"> la toate subiectele)</w:t>
      </w:r>
    </w:p>
    <w:p w14:paraId="672A6659" w14:textId="77777777" w:rsidR="007023B4" w:rsidRDefault="007023B4" w:rsidP="00727FCB">
      <w:pPr>
        <w:pStyle w:val="ListParagraph"/>
        <w:numPr>
          <w:ilvl w:val="0"/>
          <w:numId w:val="3"/>
        </w:numPr>
      </w:pPr>
      <w:r w:rsidRPr="007023B4">
        <w:rPr>
          <w:position w:val="-24"/>
          <w:lang w:val="ro-RO"/>
        </w:rPr>
        <w:object w:dxaOrig="7500" w:dyaOrig="620" w14:anchorId="439AF9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5.35pt;height:31.35pt" o:ole="">
            <v:imagedata r:id="rId8" o:title=""/>
          </v:shape>
          <o:OLEObject Type="Embed" ProgID="Equation.DSMT4" ShapeID="_x0000_i1025" DrawAspect="Content" ObjectID="_1735906473" r:id="rId9"/>
        </w:object>
      </w:r>
    </w:p>
    <w:p w14:paraId="7BFAC747" w14:textId="0D689AB5" w:rsidR="7B0CD90E" w:rsidRDefault="7B0CD90E" w:rsidP="71516B66">
      <w:pPr>
        <w:pStyle w:val="ListParagraph"/>
        <w:numPr>
          <w:ilvl w:val="1"/>
          <w:numId w:val="3"/>
        </w:numPr>
      </w:pPr>
      <w:r>
        <w:t>Exemplu</w:t>
      </w:r>
    </w:p>
    <w:p w14:paraId="7870DFC3" w14:textId="147C4092" w:rsidR="7B0CD90E" w:rsidRDefault="7B0CD90E" w:rsidP="71516B66">
      <w:pPr>
        <w:pStyle w:val="ListParagraph"/>
        <w:numPr>
          <w:ilvl w:val="2"/>
          <w:numId w:val="3"/>
        </w:numPr>
      </w:pPr>
      <w:proofErr w:type="spellStart"/>
      <w:r>
        <w:t>Tema_oblig</w:t>
      </w:r>
      <w:proofErr w:type="spellEnd"/>
      <w:r>
        <w:t xml:space="preserve"> = 3</w:t>
      </w:r>
    </w:p>
    <w:p w14:paraId="58D33DFC" w14:textId="1C11B6D0" w:rsidR="7B0CD90E" w:rsidRDefault="7B0CD90E" w:rsidP="71516B66">
      <w:pPr>
        <w:pStyle w:val="ListParagraph"/>
        <w:numPr>
          <w:ilvl w:val="2"/>
          <w:numId w:val="3"/>
        </w:numPr>
      </w:pPr>
      <w:proofErr w:type="spellStart"/>
      <w:r>
        <w:t>Tema_suplim</w:t>
      </w:r>
      <w:proofErr w:type="spellEnd"/>
      <w:r>
        <w:t xml:space="preserve"> = 4</w:t>
      </w:r>
    </w:p>
    <w:p w14:paraId="74BB07D1" w14:textId="7448BCC3" w:rsidR="7B0CD90E" w:rsidRDefault="7B0CD90E" w:rsidP="71516B66">
      <w:pPr>
        <w:pStyle w:val="ListParagraph"/>
        <w:numPr>
          <w:ilvl w:val="2"/>
          <w:numId w:val="3"/>
        </w:numPr>
      </w:pPr>
      <w:r>
        <w:t>Test = 4</w:t>
      </w:r>
    </w:p>
    <w:p w14:paraId="51302809" w14:textId="7812EC8D" w:rsidR="7B0CD90E" w:rsidRDefault="7B0CD90E" w:rsidP="71516B66">
      <w:pPr>
        <w:pStyle w:val="ListParagraph"/>
        <w:numPr>
          <w:ilvl w:val="2"/>
          <w:numId w:val="3"/>
        </w:numPr>
      </w:pPr>
      <w:r>
        <w:t xml:space="preserve">Nota laborator = 3 + min(6, </w:t>
      </w:r>
      <w:proofErr w:type="spellStart"/>
      <w:r>
        <w:t>max</w:t>
      </w:r>
      <w:proofErr w:type="spellEnd"/>
      <w:r>
        <w:t>(4, 4/3 +4)) = 3 + 5 + 1/3= 8 + 1/3</w:t>
      </w:r>
    </w:p>
    <w:p w14:paraId="522A9D7E" w14:textId="77777777" w:rsidR="00BC4E56" w:rsidRDefault="00BC4E56" w:rsidP="00727FCB">
      <w:pPr>
        <w:pStyle w:val="ListParagraph"/>
        <w:numPr>
          <w:ilvl w:val="0"/>
          <w:numId w:val="3"/>
        </w:numPr>
      </w:pPr>
      <w:r>
        <w:t xml:space="preserve">Puteți participa la test chiar daca </w:t>
      </w:r>
      <w:proofErr w:type="spellStart"/>
      <w:r>
        <w:t>aveti</w:t>
      </w:r>
      <w:proofErr w:type="spellEnd"/>
      <w:r>
        <w:t xml:space="preserve"> teme </w:t>
      </w:r>
      <w:proofErr w:type="spellStart"/>
      <w:r>
        <w:t>suplimenare</w:t>
      </w:r>
      <w:proofErr w:type="spellEnd"/>
      <w:r>
        <w:t xml:space="preserve"> (!luam </w:t>
      </w:r>
      <w:proofErr w:type="spellStart"/>
      <w:r>
        <w:t>max</w:t>
      </w:r>
      <w:proofErr w:type="spellEnd"/>
      <w:r>
        <w:t>)</w:t>
      </w:r>
    </w:p>
    <w:p w14:paraId="0A37501D" w14:textId="77777777" w:rsidR="001C33EA" w:rsidRDefault="001C33EA"/>
    <w:p w14:paraId="5DAB6C7B" w14:textId="77777777" w:rsidR="00727FCB" w:rsidRDefault="00727FCB"/>
    <w:p w14:paraId="463A28C1" w14:textId="77777777" w:rsidR="00727FCB" w:rsidRDefault="00727FCB">
      <w:r>
        <w:t>Examen scris</w:t>
      </w:r>
    </w:p>
    <w:p w14:paraId="3725786F" w14:textId="77777777" w:rsidR="00727FCB" w:rsidRDefault="00727FCB" w:rsidP="00727FCB">
      <w:pPr>
        <w:pStyle w:val="ListParagraph"/>
        <w:numPr>
          <w:ilvl w:val="0"/>
          <w:numId w:val="3"/>
        </w:numPr>
      </w:pPr>
      <w:r>
        <w:t>2 ore</w:t>
      </w:r>
    </w:p>
    <w:p w14:paraId="481258E8" w14:textId="4BF24CF0" w:rsidR="00727FCB" w:rsidRDefault="00BC4E56" w:rsidP="00727FCB">
      <w:pPr>
        <w:pStyle w:val="ListParagraph"/>
        <w:numPr>
          <w:ilvl w:val="0"/>
          <w:numId w:val="3"/>
        </w:numPr>
      </w:pPr>
      <w:r>
        <w:t xml:space="preserve">Maxim 100 pagini </w:t>
      </w:r>
      <w:proofErr w:type="spellStart"/>
      <w:r>
        <w:t>tiparite</w:t>
      </w:r>
      <w:proofErr w:type="spellEnd"/>
      <w:r>
        <w:t xml:space="preserve">! </w:t>
      </w:r>
      <w:proofErr w:type="spellStart"/>
      <w:r w:rsidR="00727FCB">
        <w:t>Puteti</w:t>
      </w:r>
      <w:proofErr w:type="spellEnd"/>
      <w:r w:rsidR="00727FCB">
        <w:t xml:space="preserve"> avea si </w:t>
      </w:r>
      <w:proofErr w:type="spellStart"/>
      <w:r w:rsidR="00727FCB">
        <w:t>carti</w:t>
      </w:r>
      <w:proofErr w:type="spellEnd"/>
    </w:p>
    <w:p w14:paraId="5F014CFF" w14:textId="77777777" w:rsidR="001C33EA" w:rsidRDefault="00727FCB" w:rsidP="00727FCB">
      <w:pPr>
        <w:pStyle w:val="ListParagraph"/>
        <w:numPr>
          <w:ilvl w:val="0"/>
          <w:numId w:val="3"/>
        </w:numPr>
      </w:pPr>
      <w:r>
        <w:t>Obligatoriu de știut prima parte din materie cu exemplificări pentru a promova (vezi cerințe model de examen</w:t>
      </w:r>
      <w:r w:rsidR="002F1760">
        <w:t xml:space="preserve"> - </w:t>
      </w:r>
      <w:r w:rsidR="002F1760" w:rsidRPr="00245BE5">
        <w:rPr>
          <w:b/>
        </w:rPr>
        <w:t xml:space="preserve">Minim 3p din primele </w:t>
      </w:r>
      <w:r w:rsidR="002F1760">
        <w:rPr>
          <w:b/>
        </w:rPr>
        <w:t>7</w:t>
      </w:r>
      <w:r w:rsidR="002F1760" w:rsidRPr="00245BE5">
        <w:rPr>
          <w:b/>
        </w:rPr>
        <w:t xml:space="preserve"> subiecte</w:t>
      </w:r>
      <w:r>
        <w:t xml:space="preserve">): </w:t>
      </w:r>
      <w:r w:rsidR="00BC4E56">
        <w:t>:</w:t>
      </w:r>
    </w:p>
    <w:p w14:paraId="24B44AFC" w14:textId="77777777" w:rsidR="001C33EA" w:rsidRDefault="00BC4E56">
      <w:pPr>
        <w:numPr>
          <w:ilvl w:val="0"/>
          <w:numId w:val="1"/>
        </w:numPr>
      </w:pPr>
      <w:proofErr w:type="spellStart"/>
      <w:r>
        <w:t>bfs</w:t>
      </w:r>
      <w:proofErr w:type="spellEnd"/>
      <w:r>
        <w:t xml:space="preserve"> cu </w:t>
      </w:r>
      <w:r w:rsidR="00727FCB">
        <w:t>aplicații</w:t>
      </w:r>
    </w:p>
    <w:p w14:paraId="3C816B12" w14:textId="77777777" w:rsidR="001C33EA" w:rsidRDefault="00BC4E56">
      <w:pPr>
        <w:numPr>
          <w:ilvl w:val="0"/>
          <w:numId w:val="1"/>
        </w:numPr>
      </w:pPr>
      <w:proofErr w:type="spellStart"/>
      <w:r>
        <w:t>dfs</w:t>
      </w:r>
      <w:proofErr w:type="spellEnd"/>
      <w:r>
        <w:t xml:space="preserve"> cu </w:t>
      </w:r>
      <w:r w:rsidR="00727FCB">
        <w:t>aplicații</w:t>
      </w:r>
    </w:p>
    <w:p w14:paraId="645147C9" w14:textId="77777777" w:rsidR="001C33EA" w:rsidRDefault="00BC4E56">
      <w:pPr>
        <w:numPr>
          <w:ilvl w:val="0"/>
          <w:numId w:val="1"/>
        </w:numPr>
      </w:pPr>
      <w:r>
        <w:t xml:space="preserve">arbori </w:t>
      </w:r>
      <w:r w:rsidR="00727FCB">
        <w:t>parțiali de cost minim</w:t>
      </w:r>
    </w:p>
    <w:p w14:paraId="7F1934D7" w14:textId="77777777" w:rsidR="001C33EA" w:rsidRDefault="00727FCB">
      <w:pPr>
        <w:numPr>
          <w:ilvl w:val="0"/>
          <w:numId w:val="1"/>
        </w:numPr>
      </w:pPr>
      <w:r>
        <w:t>distanțe</w:t>
      </w:r>
      <w:r w:rsidR="00BC4E56">
        <w:t xml:space="preserve"> si drumuri</w:t>
      </w:r>
      <w:r>
        <w:t xml:space="preserve"> minime</w:t>
      </w:r>
      <w:r w:rsidR="00BC4E56">
        <w:t xml:space="preserve"> in graf</w:t>
      </w:r>
      <w:r>
        <w:t>uri</w:t>
      </w:r>
    </w:p>
    <w:p w14:paraId="02EB378F" w14:textId="77777777" w:rsidR="001C33EA" w:rsidRDefault="001C33EA"/>
    <w:sectPr w:rsidR="001C33EA">
      <w:pgSz w:w="11909" w:h="16834"/>
      <w:pgMar w:top="1440" w:right="1440" w:bottom="1440" w:left="1440" w:header="720" w:footer="720" w:gutter="0"/>
      <w:pgNumType w:start="1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1D0E1D"/>
    <w:multiLevelType w:val="hybridMultilevel"/>
    <w:tmpl w:val="EAEE294C"/>
    <w:lvl w:ilvl="0" w:tplc="4C5AAD96">
      <w:numFmt w:val="bullet"/>
      <w:lvlText w:val="-"/>
      <w:lvlJc w:val="left"/>
      <w:pPr>
        <w:ind w:left="720" w:hanging="360"/>
      </w:pPr>
      <w:rPr>
        <w:rFonts w:ascii="Arial" w:eastAsia="Arial" w:hAnsi="Arial" w:cs="Arial" w:hint="default"/>
      </w:rPr>
    </w:lvl>
    <w:lvl w:ilvl="1" w:tplc="041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FD1523"/>
    <w:multiLevelType w:val="multilevel"/>
    <w:tmpl w:val="3DCE7E44"/>
    <w:lvl w:ilvl="0">
      <w:start w:val="1"/>
      <w:numFmt w:val="decimal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(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(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" w15:restartNumberingAfterBreak="0">
    <w:nsid w:val="74FC2A5F"/>
    <w:multiLevelType w:val="multilevel"/>
    <w:tmpl w:val="61E02914"/>
    <w:lvl w:ilvl="0">
      <w:start w:val="1"/>
      <w:numFmt w:val="bullet"/>
      <w:lvlText w:val="●"/>
      <w:lvlJc w:val="left"/>
      <w:pPr>
        <w:ind w:left="144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216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88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360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432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504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76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648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7200" w:hanging="360"/>
      </w:pPr>
      <w:rPr>
        <w:u w:val="none"/>
      </w:rPr>
    </w:lvl>
  </w:abstractNum>
  <w:num w:numId="1" w16cid:durableId="219941660">
    <w:abstractNumId w:val="2"/>
  </w:num>
  <w:num w:numId="2" w16cid:durableId="784812265">
    <w:abstractNumId w:val="1"/>
  </w:num>
  <w:num w:numId="3" w16cid:durableId="4397603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C33EA"/>
    <w:rsid w:val="001C33EA"/>
    <w:rsid w:val="00266BA1"/>
    <w:rsid w:val="002F1760"/>
    <w:rsid w:val="005E0993"/>
    <w:rsid w:val="007023B4"/>
    <w:rsid w:val="00727FCB"/>
    <w:rsid w:val="00B30649"/>
    <w:rsid w:val="00BC4E56"/>
    <w:rsid w:val="00CD7CCE"/>
    <w:rsid w:val="5B9C7E7C"/>
    <w:rsid w:val="71516B66"/>
    <w:rsid w:val="7B0CD9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BB8A461"/>
  <w15:docId w15:val="{559286E7-6C57-413B-8545-0B62EB26D9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Arial" w:hAnsi="Arial" w:cs="Arial"/>
        <w:sz w:val="22"/>
        <w:szCs w:val="22"/>
        <w:lang w:val="ro" w:eastAsia="ro-RO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after="60"/>
    </w:pPr>
    <w:rPr>
      <w:sz w:val="52"/>
      <w:szCs w:val="5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after="320"/>
    </w:pPr>
    <w:rPr>
      <w:color w:val="666666"/>
      <w:sz w:val="30"/>
      <w:szCs w:val="30"/>
    </w:rPr>
  </w:style>
  <w:style w:type="paragraph" w:styleId="ListParagraph">
    <w:name w:val="List Paragraph"/>
    <w:basedOn w:val="Normal"/>
    <w:uiPriority w:val="34"/>
    <w:qFormat/>
    <w:rsid w:val="00727FC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theme" Target="theme/theme1.xml"/><Relationship Id="rId5" Type="http://schemas.openxmlformats.org/officeDocument/2006/relationships/styles" Target="styles.xml"/><Relationship Id="rId10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E1AA444609A84C929924E3E4192BEF" ma:contentTypeVersion="2" ma:contentTypeDescription="Create a new document." ma:contentTypeScope="" ma:versionID="6e6a4c9a5b8a3fb001eb440394b16ce8">
  <xsd:schema xmlns:xsd="http://www.w3.org/2001/XMLSchema" xmlns:xs="http://www.w3.org/2001/XMLSchema" xmlns:p="http://schemas.microsoft.com/office/2006/metadata/properties" xmlns:ns2="cd328496-9aec-4c62-81e6-498e4b35d548" targetNamespace="http://schemas.microsoft.com/office/2006/metadata/properties" ma:root="true" ma:fieldsID="6b46f522a6b3990a9a51248e54e3f5fb" ns2:_="">
    <xsd:import namespace="cd328496-9aec-4c62-81e6-498e4b35d54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d328496-9aec-4c62-81e6-498e4b35d54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30BA91A-9DF9-4644-87ED-5E5CB583EB6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1183093-A97F-409C-893C-FF51C756DB4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d328496-9aec-4c62-81e6-498e4b35d54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4525488-7500-4100-8246-E82706EEBEEC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06</Words>
  <Characters>607</Characters>
  <Application>Microsoft Office Word</Application>
  <DocSecurity>0</DocSecurity>
  <Lines>5</Lines>
  <Paragraphs>1</Paragraphs>
  <ScaleCrop>false</ScaleCrop>
  <Company/>
  <LinksUpToDate>false</LinksUpToDate>
  <CharactersWithSpaces>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xandra</dc:creator>
  <cp:lastModifiedBy>Andrei Mihai</cp:lastModifiedBy>
  <cp:revision>8</cp:revision>
  <dcterms:created xsi:type="dcterms:W3CDTF">2022-12-13T15:15:00Z</dcterms:created>
  <dcterms:modified xsi:type="dcterms:W3CDTF">2023-01-22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1E1AA444609A84C929924E3E4192BEF</vt:lpwstr>
  </property>
</Properties>
</file>